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A702E7C" w14:textId="77777777" w:rsidR="005F79E7" w:rsidRPr="001F7D2F" w:rsidRDefault="005F79E7" w:rsidP="005F79E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F7D2F">
        <w:rPr>
          <w:rFonts w:ascii="Times New Roman" w:hAnsi="Times New Roman" w:cs="Times New Roman"/>
          <w:b/>
          <w:sz w:val="24"/>
          <w:szCs w:val="24"/>
        </w:rPr>
        <w:t>РАБОЧИЙ ЛИСТ</w:t>
      </w:r>
    </w:p>
    <w:p w14:paraId="3CB43752" w14:textId="77777777" w:rsidR="005F79E7" w:rsidRPr="001F7D2F" w:rsidRDefault="005F79E7" w:rsidP="005F79E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F7D2F">
        <w:rPr>
          <w:rFonts w:ascii="Times New Roman" w:hAnsi="Times New Roman" w:cs="Times New Roman"/>
          <w:b/>
          <w:sz w:val="24"/>
          <w:szCs w:val="24"/>
        </w:rPr>
        <w:t>Группа 3</w:t>
      </w:r>
    </w:p>
    <w:p w14:paraId="55A3914A" w14:textId="77777777" w:rsidR="0004520D" w:rsidRDefault="0004520D" w:rsidP="0004520D">
      <w:pPr>
        <w:spacing w:after="0" w:line="360" w:lineRule="auto"/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Hlk75079644"/>
      <w:bookmarkStart w:id="1" w:name="_Hlk75081012"/>
      <w:r>
        <w:rPr>
          <w:rFonts w:ascii="Times New Roman" w:hAnsi="Times New Roman" w:cs="Times New Roman"/>
          <w:b/>
          <w:sz w:val="24"/>
          <w:szCs w:val="28"/>
        </w:rPr>
        <w:t>ЗАДАНИЕ</w:t>
      </w:r>
      <w:r w:rsidRPr="00955DDF">
        <w:rPr>
          <w:rFonts w:ascii="Times New Roman" w:hAnsi="Times New Roman" w:cs="Times New Roman"/>
          <w:b/>
          <w:sz w:val="24"/>
          <w:szCs w:val="28"/>
        </w:rPr>
        <w:t xml:space="preserve"> 1.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 w:rsidRPr="00B730C2">
        <w:rPr>
          <w:rFonts w:ascii="Times New Roman" w:hAnsi="Times New Roman" w:cs="Times New Roman"/>
          <w:b/>
          <w:sz w:val="24"/>
          <w:szCs w:val="24"/>
        </w:rPr>
        <w:t>ФАРМАЦИЯ СССР НАКАНУНЕ И ВО ВРЕМЯ ВЕЛИКОЙ ОТЕЧЕСТВЕННОЙ ВОЙНЫ</w:t>
      </w:r>
    </w:p>
    <w:bookmarkEnd w:id="0"/>
    <w:p w14:paraId="7F0994A7" w14:textId="77777777" w:rsidR="0004520D" w:rsidRPr="009B07EA" w:rsidRDefault="0004520D" w:rsidP="0004520D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9B07EA">
        <w:rPr>
          <w:rFonts w:ascii="Times New Roman" w:hAnsi="Times New Roman" w:cs="Times New Roman"/>
          <w:b/>
          <w:i/>
          <w:iCs/>
          <w:sz w:val="24"/>
          <w:szCs w:val="24"/>
        </w:rPr>
        <w:t>Изучите статистические данные на стендах «Страна рабочих, страна ученых, страна героев» и «Ах, если бы не было войны» в левой части Зала Исторической правды и прочитайте текст материалов для ученика «Фармация СССР накануне и во время Великой Отечественной войны». Ответьте на представленные ниже вопросы.</w:t>
      </w:r>
    </w:p>
    <w:tbl>
      <w:tblPr>
        <w:tblStyle w:val="a5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04520D" w14:paraId="7101CF8C" w14:textId="77777777" w:rsidTr="006B183C">
        <w:tc>
          <w:tcPr>
            <w:tcW w:w="4381" w:type="dxa"/>
          </w:tcPr>
          <w:p w14:paraId="2D98C387" w14:textId="77777777" w:rsidR="0004520D" w:rsidRDefault="000452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BBEBB87" wp14:editId="2F2CEB4F">
                  <wp:extent cx="1285875" cy="1285875"/>
                  <wp:effectExtent l="0" t="0" r="9525" b="9525"/>
                  <wp:docPr id="5" name="Рисунок 5" descr="http://qrcoder.ru/code/?https%3A%2F%2Fdrive.google.com%2Ffile%2Fd%2F1GqarOOxEtLLtj2q6Hrv_E1tdbT1EVymi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qrcoder.ru/code/?https%3A%2F%2Fdrive.google.com%2Ffile%2Fd%2F1GqarOOxEtLLtj2q6Hrv_E1tdbT1EVymi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5891EB6E" w14:textId="77777777" w:rsidR="0004520D" w:rsidRDefault="000452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94BF131" wp14:editId="2170C72F">
                  <wp:extent cx="1285875" cy="1285875"/>
                  <wp:effectExtent l="0" t="0" r="9525" b="9525"/>
                  <wp:docPr id="6" name="Рисунок 6" descr="http://qrcoder.ru/code/?https%3A%2F%2Fdrive.google.com%2Ffile%2Fd%2F1SpxzIC0OnpLDz2nJGqqn9amXuWDR_HlT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qrcoder.ru/code/?https%3A%2F%2Fdrive.google.com%2Ffile%2Fd%2F1SpxzIC0OnpLDz2nJGqqn9amXuWDR_HlT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520D" w14:paraId="1ADBA3F1" w14:textId="77777777" w:rsidTr="006B183C">
        <w:tc>
          <w:tcPr>
            <w:tcW w:w="4381" w:type="dxa"/>
          </w:tcPr>
          <w:p w14:paraId="6D841FF9" w14:textId="77777777" w:rsidR="0004520D" w:rsidRPr="00097272" w:rsidRDefault="0004520D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4814" w:type="dxa"/>
          </w:tcPr>
          <w:p w14:paraId="00CB85E0" w14:textId="77777777" w:rsidR="0004520D" w:rsidRPr="00097272" w:rsidRDefault="0004520D" w:rsidP="006B183C">
            <w:pPr>
              <w:spacing w:line="24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 w:rsidRPr="00097272">
              <w:rPr>
                <w:rFonts w:ascii="Times New Roman" w:hAnsi="Times New Roman" w:cs="Times New Roman"/>
                <w:iCs/>
                <w:szCs w:val="24"/>
              </w:rPr>
              <w:t>Фармация СССР накануне и во время Великой Отечественной войны»</w:t>
            </w:r>
          </w:p>
        </w:tc>
      </w:tr>
    </w:tbl>
    <w:p w14:paraId="772D058D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53AF5FD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1FB9B3E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C7F5311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BA2A032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8E88317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AF9FCE5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367BA7B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D69B9A1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C033120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1807815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88BA735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09A4D1C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A8CEF21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bookmarkEnd w:id="1"/>
    <w:p w14:paraId="6E5ED48B" w14:textId="094E762E" w:rsidR="0004520D" w:rsidRPr="000C0750" w:rsidRDefault="0004520D" w:rsidP="0004520D">
      <w:pPr>
        <w:pStyle w:val="simpleblock-modulepq3azd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</w:rPr>
      </w:pPr>
      <w:r>
        <w:rPr>
          <w:b/>
          <w:color w:val="000000"/>
        </w:rPr>
        <w:lastRenderedPageBreak/>
        <w:t xml:space="preserve">ЗАДАНИЕ 2. ВИТАМИНЫ </w:t>
      </w:r>
      <w:r w:rsidRPr="000C0750">
        <w:rPr>
          <w:b/>
          <w:color w:val="000000"/>
        </w:rPr>
        <w:t>ДЛЯ БЛОКАДНОГО ЛЕНИНГРАДА</w:t>
      </w:r>
    </w:p>
    <w:p w14:paraId="470CB8A1" w14:textId="0BE4F20B" w:rsidR="0004520D" w:rsidRDefault="0004520D" w:rsidP="0004520D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ссмотрите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Блокада Ленинграда»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. Затем изучите карту, демонстрирующую расстановку вражеских войск вокруг блокадного Ленинграда, статистические данные касательно снабжения города по Дороге Жизни, расположенные справа от зала с диорамой «Блокада Ленинграда» над витринами с экспозицией, и текстовые материалы для ученика</w:t>
      </w:r>
      <w:r w:rsidR="00301E60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Ответьте на представленные ниже вопросы и выполните задания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tbl>
      <w:tblPr>
        <w:tblStyle w:val="a5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04520D" w14:paraId="2CF2A234" w14:textId="77777777" w:rsidTr="006B183C">
        <w:tc>
          <w:tcPr>
            <w:tcW w:w="4381" w:type="dxa"/>
          </w:tcPr>
          <w:p w14:paraId="4E13D420" w14:textId="77777777" w:rsidR="0004520D" w:rsidRDefault="000452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00314C5" wp14:editId="5140A281">
                  <wp:extent cx="1285875" cy="1285875"/>
                  <wp:effectExtent l="0" t="0" r="9525" b="9525"/>
                  <wp:docPr id="16" name="Рисунок 16" descr="http://qrcoder.ru/code/?https%3A%2F%2Fdrive.google.com%2Ffile%2Fd%2F1tgx8ROgW5EHhxe85hUHB56D84mimNnlp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http://qrcoder.ru/code/?https%3A%2F%2Fdrive.google.com%2Ffile%2Fd%2F1tgx8ROgW5EHhxe85hUHB56D84mimNnlp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69BDAF15" w14:textId="77777777" w:rsidR="0004520D" w:rsidRDefault="000452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7A72001" wp14:editId="2183AAD8">
                  <wp:extent cx="1285875" cy="1285875"/>
                  <wp:effectExtent l="0" t="0" r="9525" b="9525"/>
                  <wp:docPr id="15" name="Рисунок 15" descr="http://qrcoder.ru/code/?https%3A%2F%2Fdrive.google.com%2Ffile%2Fd%2F17Fo91XhSF7d_B_X8juJU-IRolJuIl8LW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http://qrcoder.ru/code/?https%3A%2F%2Fdrive.google.com%2Ffile%2Fd%2F17Fo91XhSF7d_B_X8juJU-IRolJuIl8LW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520D" w14:paraId="46D9A29A" w14:textId="77777777" w:rsidTr="006B183C">
        <w:tc>
          <w:tcPr>
            <w:tcW w:w="4381" w:type="dxa"/>
          </w:tcPr>
          <w:p w14:paraId="73457C1B" w14:textId="77777777" w:rsidR="0004520D" w:rsidRPr="00097272" w:rsidRDefault="0004520D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4814" w:type="dxa"/>
          </w:tcPr>
          <w:p w14:paraId="4BB70222" w14:textId="77777777" w:rsidR="0004520D" w:rsidRPr="00097272" w:rsidRDefault="0004520D" w:rsidP="006B183C">
            <w:pPr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>
              <w:rPr>
                <w:rFonts w:ascii="Times New Roman" w:hAnsi="Times New Roman" w:cs="Times New Roman"/>
                <w:iCs/>
                <w:szCs w:val="24"/>
              </w:rPr>
              <w:t>Витамины для блокадного Ленинграда</w:t>
            </w:r>
            <w:r w:rsidRPr="00097272">
              <w:rPr>
                <w:rFonts w:ascii="Times New Roman" w:hAnsi="Times New Roman" w:cs="Times New Roman"/>
                <w:iCs/>
                <w:szCs w:val="24"/>
              </w:rPr>
              <w:t>»</w:t>
            </w:r>
          </w:p>
        </w:tc>
      </w:tr>
    </w:tbl>
    <w:p w14:paraId="263FB607" w14:textId="77777777" w:rsidR="0004520D" w:rsidRDefault="0004520D" w:rsidP="0004520D">
      <w:pPr>
        <w:spacing w:after="0"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7536FA57" w14:textId="4DEE91DC" w:rsidR="0004520D" w:rsidRPr="00AD37C3" w:rsidRDefault="0004520D" w:rsidP="0004520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D37C3">
        <w:rPr>
          <w:rFonts w:ascii="Times New Roman" w:hAnsi="Times New Roman" w:cs="Times New Roman"/>
          <w:b/>
          <w:bCs/>
          <w:sz w:val="24"/>
          <w:szCs w:val="24"/>
        </w:rPr>
        <w:t>Задание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2</w:t>
      </w:r>
      <w:r w:rsidRPr="00AD37C3">
        <w:rPr>
          <w:rFonts w:ascii="Times New Roman" w:hAnsi="Times New Roman" w:cs="Times New Roman"/>
          <w:b/>
          <w:bCs/>
          <w:sz w:val="24"/>
          <w:szCs w:val="24"/>
        </w:rPr>
        <w:t>-1.</w:t>
      </w:r>
      <w:r w:rsidRPr="00AD37C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92EC69A" w14:textId="77777777" w:rsidR="0004520D" w:rsidRPr="00AD37C3" w:rsidRDefault="0004520D" w:rsidP="0004520D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ind w:firstLine="708"/>
        <w:jc w:val="both"/>
      </w:pPr>
    </w:p>
    <w:p w14:paraId="7285EA78" w14:textId="77777777" w:rsidR="0004520D" w:rsidRDefault="0004520D" w:rsidP="0004520D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</w:p>
    <w:p w14:paraId="1680E659" w14:textId="77777777" w:rsidR="0004520D" w:rsidRDefault="0004520D" w:rsidP="0004520D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</w:p>
    <w:p w14:paraId="6A119568" w14:textId="77777777" w:rsidR="0004520D" w:rsidRDefault="0004520D" w:rsidP="0004520D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</w:p>
    <w:p w14:paraId="3F9DB603" w14:textId="77777777" w:rsidR="0004520D" w:rsidRPr="00961E07" w:rsidRDefault="0004520D" w:rsidP="0004520D">
      <w:pPr>
        <w:pStyle w:val="simpleblock-modulepq3azd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</w:p>
    <w:p w14:paraId="205C54E7" w14:textId="48DE48C0" w:rsidR="0004520D" w:rsidRPr="009B6A52" w:rsidRDefault="0004520D" w:rsidP="0004520D">
      <w:pPr>
        <w:pStyle w:val="simpleblock-modulepq3azd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/>
        </w:rPr>
      </w:pPr>
      <w:r>
        <w:rPr>
          <w:b/>
        </w:rPr>
        <w:t>Задание 2-</w:t>
      </w:r>
      <w:r w:rsidRPr="00025E86">
        <w:rPr>
          <w:b/>
        </w:rPr>
        <w:t>2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696"/>
        <w:gridCol w:w="2127"/>
        <w:gridCol w:w="2976"/>
        <w:gridCol w:w="2546"/>
      </w:tblGrid>
      <w:tr w:rsidR="0004520D" w:rsidRPr="00000E06" w14:paraId="27C4E4D9" w14:textId="77777777" w:rsidTr="006B183C">
        <w:tc>
          <w:tcPr>
            <w:tcW w:w="1696" w:type="dxa"/>
            <w:vAlign w:val="center"/>
          </w:tcPr>
          <w:p w14:paraId="1131E428" w14:textId="77777777" w:rsidR="0004520D" w:rsidRPr="009B6A52" w:rsidRDefault="000452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Витамин</w:t>
            </w:r>
          </w:p>
        </w:tc>
        <w:tc>
          <w:tcPr>
            <w:tcW w:w="2127" w:type="dxa"/>
            <w:vAlign w:val="center"/>
          </w:tcPr>
          <w:p w14:paraId="420A9BE3" w14:textId="77777777" w:rsidR="0004520D" w:rsidRPr="009B6A52" w:rsidRDefault="000452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Название болезни, вызванной нехваткой</w:t>
            </w:r>
          </w:p>
        </w:tc>
        <w:tc>
          <w:tcPr>
            <w:tcW w:w="2976" w:type="dxa"/>
            <w:vAlign w:val="center"/>
          </w:tcPr>
          <w:p w14:paraId="2C0B26A3" w14:textId="77777777" w:rsidR="0004520D" w:rsidRPr="009B6A52" w:rsidRDefault="000452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Симптомы болезни</w:t>
            </w:r>
          </w:p>
        </w:tc>
        <w:tc>
          <w:tcPr>
            <w:tcW w:w="2546" w:type="dxa"/>
            <w:vAlign w:val="center"/>
          </w:tcPr>
          <w:p w14:paraId="42D60685" w14:textId="376D3B0E" w:rsidR="0004520D" w:rsidRPr="009B6A52" w:rsidRDefault="0004520D" w:rsidP="0082069A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Меры, принятые в блокадном Ленинграде</w:t>
            </w:r>
            <w:bookmarkStart w:id="2" w:name="_GoBack"/>
            <w:bookmarkEnd w:id="2"/>
            <w:r w:rsidRPr="009B6A52">
              <w:rPr>
                <w:rFonts w:ascii="Times New Roman" w:hAnsi="Times New Roman" w:cs="Times New Roman"/>
                <w:szCs w:val="24"/>
              </w:rPr>
              <w:t xml:space="preserve"> для предотвращения авитаминоза</w:t>
            </w:r>
          </w:p>
        </w:tc>
      </w:tr>
      <w:tr w:rsidR="0004520D" w:rsidRPr="00000E06" w14:paraId="25EC8D66" w14:textId="77777777" w:rsidTr="006B183C">
        <w:tc>
          <w:tcPr>
            <w:tcW w:w="1696" w:type="dxa"/>
            <w:vAlign w:val="center"/>
          </w:tcPr>
          <w:p w14:paraId="478C2C14" w14:textId="77777777" w:rsidR="0004520D" w:rsidRPr="009B6A52" w:rsidRDefault="000452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127" w:type="dxa"/>
            <w:vAlign w:val="center"/>
          </w:tcPr>
          <w:p w14:paraId="6783CD89" w14:textId="77777777" w:rsidR="0004520D" w:rsidRPr="009B6A52" w:rsidRDefault="000452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Пеллагра</w:t>
            </w:r>
          </w:p>
        </w:tc>
        <w:tc>
          <w:tcPr>
            <w:tcW w:w="2976" w:type="dxa"/>
            <w:vAlign w:val="center"/>
          </w:tcPr>
          <w:p w14:paraId="4670EB8B" w14:textId="77777777" w:rsidR="0004520D" w:rsidRPr="009B6A52" w:rsidRDefault="000452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546" w:type="dxa"/>
            <w:vAlign w:val="center"/>
          </w:tcPr>
          <w:p w14:paraId="7509071D" w14:textId="77777777" w:rsidR="0004520D" w:rsidRPr="009B6A52" w:rsidRDefault="000452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14:paraId="7662D8A5" w14:textId="77777777" w:rsidR="0004520D" w:rsidRPr="009B6A52" w:rsidRDefault="000452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14:paraId="491E2E8C" w14:textId="77777777" w:rsidR="0004520D" w:rsidRPr="009B6A52" w:rsidRDefault="0004520D" w:rsidP="006B183C">
            <w:pPr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4520D" w:rsidRPr="00000E06" w14:paraId="0E79F3B2" w14:textId="77777777" w:rsidTr="006B183C">
        <w:tc>
          <w:tcPr>
            <w:tcW w:w="1696" w:type="dxa"/>
            <w:vAlign w:val="center"/>
          </w:tcPr>
          <w:p w14:paraId="7EF9420A" w14:textId="77777777" w:rsidR="0004520D" w:rsidRPr="009B6A52" w:rsidRDefault="000452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127" w:type="dxa"/>
            <w:vAlign w:val="center"/>
          </w:tcPr>
          <w:p w14:paraId="3B677E7B" w14:textId="77777777" w:rsidR="0004520D" w:rsidRPr="009B6A52" w:rsidRDefault="000452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976" w:type="dxa"/>
            <w:vAlign w:val="center"/>
          </w:tcPr>
          <w:p w14:paraId="0C6C1079" w14:textId="7EE2A900" w:rsidR="0004520D" w:rsidRPr="009B6A52" w:rsidRDefault="0004520D" w:rsidP="00301E60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  <w:shd w:val="clear" w:color="auto" w:fill="FFFFFF"/>
              </w:rPr>
              <w:t>Вялость, пятна на коже, кровоточивость десен, выпадение зубов, лихорадк</w:t>
            </w:r>
            <w:r w:rsidR="00301E60">
              <w:rPr>
                <w:rFonts w:ascii="Times New Roman" w:hAnsi="Times New Roman" w:cs="Times New Roman"/>
                <w:szCs w:val="24"/>
                <w:shd w:val="clear" w:color="auto" w:fill="FFFFFF"/>
              </w:rPr>
              <w:t>а</w:t>
            </w:r>
          </w:p>
        </w:tc>
        <w:tc>
          <w:tcPr>
            <w:tcW w:w="2546" w:type="dxa"/>
            <w:vAlign w:val="center"/>
          </w:tcPr>
          <w:p w14:paraId="28C0B8FE" w14:textId="77777777" w:rsidR="0004520D" w:rsidRPr="009B6A52" w:rsidRDefault="000452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14:paraId="0485A33F" w14:textId="77777777" w:rsidR="0004520D" w:rsidRPr="009B6A52" w:rsidRDefault="0004520D" w:rsidP="006B183C">
            <w:pPr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15D4597E" w14:textId="77777777" w:rsidR="0004520D" w:rsidRPr="009B6A52" w:rsidRDefault="0004520D" w:rsidP="006B183C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77869AA0" w14:textId="77777777" w:rsidR="0004520D" w:rsidRDefault="0004520D" w:rsidP="0004520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1E6D75A" w14:textId="33A9D993" w:rsidR="0004520D" w:rsidRPr="001416D3" w:rsidRDefault="0004520D" w:rsidP="0004520D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</w:t>
      </w:r>
      <w:r w:rsidRPr="001416D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-</w:t>
      </w:r>
      <w:r w:rsidRPr="001416D3">
        <w:rPr>
          <w:rFonts w:ascii="Times New Roman" w:hAnsi="Times New Roman" w:cs="Times New Roman"/>
          <w:b/>
          <w:sz w:val="24"/>
          <w:szCs w:val="24"/>
        </w:rPr>
        <w:t xml:space="preserve">3. </w:t>
      </w:r>
    </w:p>
    <w:p w14:paraId="0FE0487A" w14:textId="77777777" w:rsidR="0004520D" w:rsidRDefault="0004520D" w:rsidP="0004520D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2A492D51" w14:textId="77777777" w:rsidR="0004520D" w:rsidRDefault="0004520D" w:rsidP="0004520D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545C415C" w14:textId="77777777" w:rsidR="0004520D" w:rsidRDefault="0004520D" w:rsidP="0004520D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72444474" w14:textId="77777777" w:rsidR="0004520D" w:rsidRDefault="0004520D" w:rsidP="0004520D">
      <w:pPr>
        <w:pStyle w:val="a3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3896852F" w14:textId="0F607A1E" w:rsidR="0004520D" w:rsidRPr="0024537B" w:rsidRDefault="0004520D" w:rsidP="0004520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ЗАДАНИЕ 3. </w:t>
      </w:r>
      <w:r w:rsidRPr="0024537B">
        <w:rPr>
          <w:rFonts w:ascii="Times New Roman" w:hAnsi="Times New Roman" w:cs="Times New Roman"/>
          <w:b/>
          <w:sz w:val="24"/>
          <w:szCs w:val="24"/>
        </w:rPr>
        <w:t>БАЛЬЗАМ ШОСТАКОВСКОГО</w:t>
      </w:r>
    </w:p>
    <w:p w14:paraId="018020DD" w14:textId="77777777" w:rsidR="0004520D" w:rsidRDefault="0004520D" w:rsidP="0004520D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ссмотрите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Курская дуга» и материалы интерактивного стенда соответствующей экспозиции. Ответьте на представленные ниже вопросы и выполните задания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tbl>
      <w:tblPr>
        <w:tblStyle w:val="a5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04520D" w14:paraId="50E71BB2" w14:textId="77777777" w:rsidTr="006B183C">
        <w:tc>
          <w:tcPr>
            <w:tcW w:w="4381" w:type="dxa"/>
          </w:tcPr>
          <w:p w14:paraId="2B796806" w14:textId="77777777" w:rsidR="0004520D" w:rsidRDefault="000452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962A065" wp14:editId="67B017BC">
                  <wp:extent cx="1285875" cy="1285875"/>
                  <wp:effectExtent l="0" t="0" r="9525" b="9525"/>
                  <wp:docPr id="19" name="Рисунок 19" descr="http://qrcoder.ru/code/?https%3A%2F%2Fdrive.google.com%2Ffile%2Fd%2F1STk5O3uOgTIZgyDvJcmtH1z-AoQ_AjH3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http://qrcoder.ru/code/?https%3A%2F%2Fdrive.google.com%2Ffile%2Fd%2F1STk5O3uOgTIZgyDvJcmtH1z-AoQ_AjH3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6B986853" w14:textId="77777777" w:rsidR="0004520D" w:rsidRDefault="000452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98B675A" wp14:editId="2408E2A8">
                  <wp:extent cx="1285875" cy="1285875"/>
                  <wp:effectExtent l="0" t="0" r="9525" b="9525"/>
                  <wp:docPr id="20" name="Рисунок 20" descr="http://qrcoder.ru/code/?https%3A%2F%2Fdrive.google.com%2Ffile%2Fd%2F1MDlX9U_Hi4RFB-RTjVT6_O23D4vSG4G7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http://qrcoder.ru/code/?https%3A%2F%2Fdrive.google.com%2Ffile%2Fd%2F1MDlX9U_Hi4RFB-RTjVT6_O23D4vSG4G7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520D" w14:paraId="3D9D36A8" w14:textId="77777777" w:rsidTr="006B183C">
        <w:tc>
          <w:tcPr>
            <w:tcW w:w="4381" w:type="dxa"/>
          </w:tcPr>
          <w:p w14:paraId="4D1E4E4F" w14:textId="77777777" w:rsidR="0004520D" w:rsidRPr="00097272" w:rsidRDefault="0004520D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4814" w:type="dxa"/>
          </w:tcPr>
          <w:p w14:paraId="1EAF13F4" w14:textId="77777777" w:rsidR="0004520D" w:rsidRPr="00097272" w:rsidRDefault="0004520D" w:rsidP="006B183C">
            <w:pPr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>
              <w:rPr>
                <w:rFonts w:ascii="Times New Roman" w:hAnsi="Times New Roman" w:cs="Times New Roman"/>
                <w:iCs/>
                <w:szCs w:val="24"/>
              </w:rPr>
              <w:t xml:space="preserve">Бальзам </w:t>
            </w:r>
            <w:proofErr w:type="spellStart"/>
            <w:r>
              <w:rPr>
                <w:rFonts w:ascii="Times New Roman" w:hAnsi="Times New Roman" w:cs="Times New Roman"/>
                <w:iCs/>
                <w:szCs w:val="24"/>
              </w:rPr>
              <w:t>Шостаковского</w:t>
            </w:r>
            <w:proofErr w:type="spellEnd"/>
            <w:r w:rsidRPr="00097272">
              <w:rPr>
                <w:rFonts w:ascii="Times New Roman" w:hAnsi="Times New Roman" w:cs="Times New Roman"/>
                <w:iCs/>
                <w:szCs w:val="24"/>
              </w:rPr>
              <w:t>»</w:t>
            </w:r>
          </w:p>
        </w:tc>
      </w:tr>
    </w:tbl>
    <w:p w14:paraId="53469BA7" w14:textId="77777777" w:rsidR="0004520D" w:rsidRDefault="0004520D" w:rsidP="0004520D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56CE4097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190C26A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97F2303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D6F275F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C4635F6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C90FF06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1946F29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679339E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2BDDEF4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91F3D6F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E84C2D6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6335ACC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B2EE96C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1BDBF9B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76C8262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8D2EB15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E91334F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536A3DC2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2DD01039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220B1EE5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1FACF5E9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1C09E929" w14:textId="35F54F4D" w:rsidR="0004520D" w:rsidRDefault="0004520D" w:rsidP="0004520D">
      <w:pPr>
        <w:shd w:val="clear" w:color="auto" w:fill="FFFFFF"/>
        <w:spacing w:after="0" w:line="360" w:lineRule="auto"/>
        <w:ind w:firstLine="709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3" w:name="_Hlk75099807"/>
      <w:r>
        <w:rPr>
          <w:rFonts w:ascii="Times New Roman" w:hAnsi="Times New Roman" w:cs="Times New Roman"/>
          <w:b/>
          <w:sz w:val="24"/>
          <w:szCs w:val="24"/>
        </w:rPr>
        <w:lastRenderedPageBreak/>
        <w:t>ЗАДАНИЕ 4</w:t>
      </w:r>
      <w:r w:rsidRPr="00EF74AB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EF74A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САМАЯ НАСТОЯЩАЯ ЖИВАЯ ВОДА, ПОЛУЧЕННАЯ ИЗ ПЛЕСЕНИ…»</w:t>
      </w:r>
    </w:p>
    <w:p w14:paraId="434293B3" w14:textId="77777777" w:rsidR="0004520D" w:rsidRPr="005F6FE0" w:rsidRDefault="0004520D" w:rsidP="0004520D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5F6FE0">
        <w:rPr>
          <w:rFonts w:ascii="Times New Roman" w:hAnsi="Times New Roman" w:cs="Times New Roman"/>
          <w:b/>
          <w:bCs/>
          <w:i/>
          <w:iCs/>
          <w:sz w:val="24"/>
          <w:szCs w:val="24"/>
        </w:rPr>
        <w:t>Изучите объекты экспозиции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Освобождение Европы</w:t>
      </w:r>
      <w:r w:rsidRPr="005F6FE0">
        <w:rPr>
          <w:rFonts w:ascii="Times New Roman" w:hAnsi="Times New Roman" w:cs="Times New Roman"/>
          <w:b/>
          <w:bCs/>
          <w:i/>
          <w:iCs/>
          <w:sz w:val="24"/>
          <w:szCs w:val="24"/>
        </w:rPr>
        <w:t>», диораму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Штурм Берлина</w:t>
      </w:r>
      <w:r w:rsidRPr="005F6FE0">
        <w:rPr>
          <w:rFonts w:ascii="Times New Roman" w:hAnsi="Times New Roman" w:cs="Times New Roman"/>
          <w:b/>
          <w:bCs/>
          <w:i/>
          <w:iCs/>
          <w:sz w:val="24"/>
          <w:szCs w:val="24"/>
        </w:rPr>
        <w:t>», текстовые материалы для ученика «</w:t>
      </w:r>
      <w:r w:rsidRPr="005F6FE0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ru-RU"/>
        </w:rPr>
        <w:t>Самая настоящая живая вода, полученная из плесени…»</w:t>
      </w:r>
      <w:r w:rsidRPr="005F6FE0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и выполните представленные ниже задания.</w:t>
      </w:r>
    </w:p>
    <w:tbl>
      <w:tblPr>
        <w:tblStyle w:val="a5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04520D" w14:paraId="388E42F5" w14:textId="77777777" w:rsidTr="006B183C">
        <w:tc>
          <w:tcPr>
            <w:tcW w:w="4381" w:type="dxa"/>
          </w:tcPr>
          <w:p w14:paraId="6C2910A4" w14:textId="77777777" w:rsidR="0004520D" w:rsidRDefault="000452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ECC1B1B" wp14:editId="7738C787">
                  <wp:extent cx="1285875" cy="1285875"/>
                  <wp:effectExtent l="0" t="0" r="9525" b="9525"/>
                  <wp:docPr id="9" name="Рисунок 9" descr="http://qrcoder.ru/code/?https%3A%2F%2Fdrive.google.com%2Ffile%2Fd%2F1MJbEckYsjy-3O9jgYNNQ8rvpb1CxClo7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qrcoder.ru/code/?https%3A%2F%2Fdrive.google.com%2Ffile%2Fd%2F1MJbEckYsjy-3O9jgYNNQ8rvpb1CxClo7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7E7062E1" w14:textId="77777777" w:rsidR="0004520D" w:rsidRDefault="000452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84B7576" wp14:editId="61E60D9A">
                  <wp:extent cx="1285875" cy="1285875"/>
                  <wp:effectExtent l="0" t="0" r="9525" b="9525"/>
                  <wp:docPr id="10" name="Рисунок 10" descr="http://qrcoder.ru/code/?https%3A%2F%2Fdrive.google.com%2Ffile%2Fd%2F1oxjCBB7Ao9K6iijdnFev_xXYHjLIvRUq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qrcoder.ru/code/?https%3A%2F%2Fdrive.google.com%2Ffile%2Fd%2F1oxjCBB7Ao9K6iijdnFev_xXYHjLIvRUq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520D" w14:paraId="5143DEA5" w14:textId="77777777" w:rsidTr="006B183C">
        <w:tc>
          <w:tcPr>
            <w:tcW w:w="4381" w:type="dxa"/>
          </w:tcPr>
          <w:p w14:paraId="44AB762A" w14:textId="77777777" w:rsidR="0004520D" w:rsidRPr="00295EF7" w:rsidRDefault="0004520D" w:rsidP="006B183C">
            <w:pPr>
              <w:spacing w:line="360" w:lineRule="auto"/>
              <w:ind w:right="15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295EF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Текст задания</w:t>
            </w:r>
          </w:p>
        </w:tc>
        <w:tc>
          <w:tcPr>
            <w:tcW w:w="4814" w:type="dxa"/>
          </w:tcPr>
          <w:p w14:paraId="00E0F5D7" w14:textId="77777777" w:rsidR="0004520D" w:rsidRPr="00295EF7" w:rsidRDefault="000452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атериалы для ученика </w:t>
            </w:r>
            <w:r w:rsidRPr="00606A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«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Самая настоящая живая вода, полученная из плесени…</w:t>
            </w:r>
            <w:r w:rsidRPr="00606A9F">
              <w:rPr>
                <w:rFonts w:ascii="Times New Roman" w:hAnsi="Times New Roman" w:cs="Times New Roman"/>
                <w:iCs/>
                <w:sz w:val="24"/>
                <w:szCs w:val="24"/>
              </w:rPr>
              <w:t>»</w:t>
            </w:r>
          </w:p>
        </w:tc>
      </w:tr>
    </w:tbl>
    <w:p w14:paraId="33C139DC" w14:textId="77777777" w:rsidR="0004520D" w:rsidRDefault="0004520D" w:rsidP="0004520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16D56AAA" w14:textId="7CD5CDA7" w:rsidR="0004520D" w:rsidRDefault="0004520D" w:rsidP="0004520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C766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Задание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4</w:t>
      </w:r>
      <w:r w:rsidRPr="003C766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-1. </w:t>
      </w:r>
      <w:bookmarkEnd w:id="3"/>
    </w:p>
    <w:p w14:paraId="1469C903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95135FB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B90B95E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A244D85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DBEE99D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0152772" w14:textId="77777777" w:rsidR="0004520D" w:rsidRDefault="0004520D" w:rsidP="0004520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4696FA1C" w14:textId="6A6D131A" w:rsidR="0004520D" w:rsidRDefault="0004520D" w:rsidP="0004520D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19B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ние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-2</w:t>
      </w:r>
      <w:r w:rsidRPr="008F19B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2905D8C5" w14:textId="77777777" w:rsidR="0004520D" w:rsidRDefault="0004520D" w:rsidP="0004520D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E787E">
        <w:rPr>
          <w:rFonts w:ascii="Times New Roman" w:hAnsi="Times New Roman" w:cs="Times New Roman"/>
          <w:sz w:val="24"/>
          <w:szCs w:val="24"/>
        </w:rPr>
        <w:object w:dxaOrig="3197" w:dyaOrig="1723" w14:anchorId="0947A1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pt;height:83.1pt" o:ole="">
            <v:imagedata r:id="rId14" o:title=""/>
          </v:shape>
          <o:OLEObject Type="Embed" ProgID="ChemDraw.Document.6.0" ShapeID="_x0000_i1025" DrawAspect="Content" ObjectID="_1686128059" r:id="rId15"/>
        </w:object>
      </w:r>
    </w:p>
    <w:p w14:paraId="6059C173" w14:textId="32401887" w:rsidR="0004520D" w:rsidRPr="00CB5053" w:rsidRDefault="0004520D" w:rsidP="0004520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</w:pPr>
      <w:r w:rsidRPr="00B161D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ние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-3</w:t>
      </w:r>
      <w:r w:rsidRPr="00B161D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B16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6E5F4858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8674391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C97E539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A41837D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E5E2CB2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DE5A424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DD70677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D1FFA24" w14:textId="77777777" w:rsidR="0004520D" w:rsidRPr="00FE787E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D896FB4" w14:textId="34276DC8" w:rsidR="0004520D" w:rsidRPr="0033207E" w:rsidRDefault="0004520D" w:rsidP="0004520D">
      <w:pPr>
        <w:pStyle w:val="a3"/>
        <w:shd w:val="clear" w:color="auto" w:fill="FFFFFF"/>
        <w:spacing w:before="0" w:beforeAutospacing="0" w:after="0" w:afterAutospacing="0" w:line="360" w:lineRule="auto"/>
        <w:jc w:val="center"/>
        <w:rPr>
          <w:b/>
        </w:rPr>
      </w:pPr>
      <w:bookmarkStart w:id="4" w:name="_Hlk75096072"/>
      <w:r>
        <w:rPr>
          <w:b/>
        </w:rPr>
        <w:lastRenderedPageBreak/>
        <w:t>ЗАДАНИЕ</w:t>
      </w:r>
      <w:r w:rsidRPr="0033207E">
        <w:rPr>
          <w:b/>
        </w:rPr>
        <w:t xml:space="preserve"> </w:t>
      </w:r>
      <w:r>
        <w:rPr>
          <w:b/>
        </w:rPr>
        <w:t>5</w:t>
      </w:r>
      <w:r w:rsidRPr="0033207E">
        <w:rPr>
          <w:b/>
        </w:rPr>
        <w:t>. МАЗЬ ВИШНЕВСКОГО КАК ОРУДИЕ ПОБЕДЫ</w:t>
      </w:r>
    </w:p>
    <w:p w14:paraId="0C8F0D0F" w14:textId="77777777" w:rsidR="0004520D" w:rsidRDefault="0004520D" w:rsidP="0004520D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Изучите объекты экспозиции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«Форсирование Днепра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»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, 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Форсирование Днепра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»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, текстовые материалы для ученика «Мазь Вишневского как орудие Победы»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и в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ыполните представленные ниже задания.</w:t>
      </w:r>
    </w:p>
    <w:tbl>
      <w:tblPr>
        <w:tblStyle w:val="a5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04520D" w14:paraId="5D4ECE9F" w14:textId="77777777" w:rsidTr="006B183C">
        <w:tc>
          <w:tcPr>
            <w:tcW w:w="4381" w:type="dxa"/>
          </w:tcPr>
          <w:p w14:paraId="66F4A28F" w14:textId="77777777" w:rsidR="0004520D" w:rsidRDefault="000452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7684F48" wp14:editId="47B62E29">
                  <wp:extent cx="1285875" cy="1285875"/>
                  <wp:effectExtent l="0" t="0" r="9525" b="9525"/>
                  <wp:docPr id="11" name="Рисунок 11" descr="http://qrcoder.ru/code/?https%3A%2F%2Fdrive.google.com%2Ffile%2Fd%2F1-fSuuTRd5wmsidB5PnfKbpgA67DO4wP6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qrcoder.ru/code/?https%3A%2F%2Fdrive.google.com%2Ffile%2Fd%2F1-fSuuTRd5wmsidB5PnfKbpgA67DO4wP6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520D24EF" w14:textId="77777777" w:rsidR="0004520D" w:rsidRDefault="000452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315ACCB" wp14:editId="6192AFAD">
                  <wp:extent cx="1285875" cy="1285875"/>
                  <wp:effectExtent l="0" t="0" r="9525" b="9525"/>
                  <wp:docPr id="12" name="Рисунок 12" descr="http://qrcoder.ru/code/?https%3A%2F%2Fdrive.google.com%2Ffile%2Fd%2F1-gqcWaIBD4MyfZsv8gFlBrBoNkAI54p-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http://qrcoder.ru/code/?https%3A%2F%2Fdrive.google.com%2Ffile%2Fd%2F1-gqcWaIBD4MyfZsv8gFlBrBoNkAI54p-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520D" w14:paraId="0A48801D" w14:textId="77777777" w:rsidTr="006B183C">
        <w:tc>
          <w:tcPr>
            <w:tcW w:w="4381" w:type="dxa"/>
          </w:tcPr>
          <w:p w14:paraId="335995E2" w14:textId="77777777" w:rsidR="0004520D" w:rsidRPr="00097272" w:rsidRDefault="0004520D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4814" w:type="dxa"/>
          </w:tcPr>
          <w:p w14:paraId="0ED7DD11" w14:textId="77777777" w:rsidR="0004520D" w:rsidRPr="00097272" w:rsidRDefault="0004520D" w:rsidP="006B183C">
            <w:pPr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>
              <w:rPr>
                <w:rFonts w:ascii="Times New Roman" w:hAnsi="Times New Roman" w:cs="Times New Roman"/>
                <w:iCs/>
                <w:szCs w:val="24"/>
              </w:rPr>
              <w:t>Мазь Вишневского как орудие Победы</w:t>
            </w:r>
            <w:r w:rsidRPr="00097272">
              <w:rPr>
                <w:rFonts w:ascii="Times New Roman" w:hAnsi="Times New Roman" w:cs="Times New Roman"/>
                <w:iCs/>
                <w:szCs w:val="24"/>
              </w:rPr>
              <w:t>»</w:t>
            </w:r>
          </w:p>
        </w:tc>
      </w:tr>
    </w:tbl>
    <w:p w14:paraId="1A678F16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11E8FB76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3203A7BF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514727F9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31D55047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5F757EF2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3993EADF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7AA6487F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58382805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7D6439A1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0903D253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72A85EF0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404F2482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37386ADD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0A687FBF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65F98598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308715CD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495C1D6F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6DE1FB7F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117A1E9E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14F54108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1FCC9B23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bookmarkEnd w:id="4"/>
    <w:p w14:paraId="12DF6D67" w14:textId="77777777" w:rsidR="0004520D" w:rsidRDefault="0004520D" w:rsidP="0004520D">
      <w:pPr>
        <w:spacing w:after="0" w:line="36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ЗАДАНИЕ</w:t>
      </w:r>
      <w:r w:rsidRPr="00631394">
        <w:rPr>
          <w:rFonts w:ascii="Times New Roman" w:hAnsi="Times New Roman" w:cs="Times New Roman"/>
          <w:b/>
          <w:sz w:val="24"/>
          <w:szCs w:val="24"/>
        </w:rPr>
        <w:t xml:space="preserve"> 6. </w:t>
      </w:r>
      <w:r w:rsidRPr="009B77BA">
        <w:rPr>
          <w:rFonts w:ascii="Times New Roman" w:hAnsi="Times New Roman" w:cs="Times New Roman"/>
          <w:b/>
          <w:color w:val="000000"/>
          <w:sz w:val="24"/>
          <w:szCs w:val="24"/>
        </w:rPr>
        <w:t>СИРЕНИД</w:t>
      </w:r>
    </w:p>
    <w:p w14:paraId="2074C1E4" w14:textId="77777777" w:rsidR="0004520D" w:rsidRDefault="0004520D" w:rsidP="0004520D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ссмотрите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Штурм Берлина» и экспозицию «Освобождение Европы», а также изучите дополнительные материалы для ученика «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Сиренид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». </w:t>
      </w:r>
    </w:p>
    <w:p w14:paraId="3A3F0785" w14:textId="77777777" w:rsidR="0004520D" w:rsidRDefault="0004520D" w:rsidP="0004520D">
      <w:pPr>
        <w:shd w:val="clear" w:color="auto" w:fill="FFFFFF"/>
        <w:spacing w:after="0" w:line="360" w:lineRule="auto"/>
        <w:ind w:left="150" w:right="150" w:firstLine="50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295EF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Пользуясь представленным текстом и описанием биологического вида </w:t>
      </w:r>
      <w:proofErr w:type="spellStart"/>
      <w:r w:rsidRPr="00295EF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Сирении</w:t>
      </w:r>
      <w:proofErr w:type="spellEnd"/>
      <w:r w:rsidRPr="00295EF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 стручковой, знаниями об истории Великой Отечественной войны и географии СССР (современной России и сопредельных государств),</w:t>
      </w:r>
      <w:r w:rsidRPr="00295EF7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ответьте на представленные ниже вопросы и выполните задания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tbl>
      <w:tblPr>
        <w:tblStyle w:val="a5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5"/>
        <w:gridCol w:w="2406"/>
        <w:gridCol w:w="3456"/>
      </w:tblGrid>
      <w:tr w:rsidR="0004520D" w14:paraId="1E04FC87" w14:textId="77777777" w:rsidTr="006B183C">
        <w:tc>
          <w:tcPr>
            <w:tcW w:w="3345" w:type="dxa"/>
          </w:tcPr>
          <w:p w14:paraId="1F103BEE" w14:textId="77777777" w:rsidR="0004520D" w:rsidRDefault="000452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09536B8" wp14:editId="57612D86">
                  <wp:extent cx="1285875" cy="1285875"/>
                  <wp:effectExtent l="0" t="0" r="9525" b="9525"/>
                  <wp:docPr id="1" name="Рисунок 1" descr="http://qrcoder.ru/code/?https%3A%2F%2Fdrive.google.com%2Ffile%2Fd%2F160yaUTuG9jB8X5YGJNtCmFIyef5Fju9c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qrcoder.ru/code/?https%3A%2F%2Fdrive.google.com%2Ffile%2Fd%2F160yaUTuG9jB8X5YGJNtCmFIyef5Fju9c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4" w:type="dxa"/>
          </w:tcPr>
          <w:p w14:paraId="4CD7DF4B" w14:textId="77777777" w:rsidR="0004520D" w:rsidRDefault="0004520D" w:rsidP="006B183C">
            <w:pPr>
              <w:spacing w:line="360" w:lineRule="auto"/>
              <w:ind w:right="15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61C511C" wp14:editId="47607A6F">
                  <wp:extent cx="1285875" cy="1285875"/>
                  <wp:effectExtent l="0" t="0" r="9525" b="9525"/>
                  <wp:docPr id="21" name="Рисунок 21" descr="http://qrcoder.ru/code/?https%3A%2F%2Fdrive.google.com%2Ffile%2Fd%2F1lpIWDuTnpmQM7FjuHRm7-OhlXyG7p5sD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http://qrcoder.ru/code/?https%3A%2F%2Fdrive.google.com%2Ffile%2Fd%2F1lpIWDuTnpmQM7FjuHRm7-OhlXyG7p5sD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56" w:type="dxa"/>
          </w:tcPr>
          <w:p w14:paraId="109E252D" w14:textId="77777777" w:rsidR="0004520D" w:rsidRDefault="0004520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B45D74E" wp14:editId="2161A327">
                  <wp:extent cx="1171575" cy="1171575"/>
                  <wp:effectExtent l="0" t="0" r="9525" b="9525"/>
                  <wp:docPr id="2" name="Рисунок 2" descr="http://qrcoder.ru/code/?https%3A%2F%2Fwww.asienda.ru%2Fplants%2Fsireniya-struchkovaya%2F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qrcoder.ru/code/?https%3A%2F%2Fwww.asienda.ru%2Fplants%2Fsireniya-struchkovaya%2F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520D" w14:paraId="06F4F187" w14:textId="77777777" w:rsidTr="006B183C">
        <w:tc>
          <w:tcPr>
            <w:tcW w:w="3345" w:type="dxa"/>
          </w:tcPr>
          <w:p w14:paraId="40587DF7" w14:textId="77777777" w:rsidR="0004520D" w:rsidRPr="009B6A52" w:rsidRDefault="0004520D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9B6A5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2404" w:type="dxa"/>
          </w:tcPr>
          <w:p w14:paraId="1DE54C0B" w14:textId="77777777" w:rsidR="0004520D" w:rsidRPr="009B6A52" w:rsidRDefault="0004520D" w:rsidP="006B183C">
            <w:pPr>
              <w:spacing w:line="24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Дополнительный материал для учеников</w:t>
            </w:r>
          </w:p>
        </w:tc>
        <w:tc>
          <w:tcPr>
            <w:tcW w:w="3456" w:type="dxa"/>
          </w:tcPr>
          <w:p w14:paraId="00A2F746" w14:textId="77777777" w:rsidR="0004520D" w:rsidRPr="009B6A52" w:rsidRDefault="0004520D" w:rsidP="006B183C">
            <w:pPr>
              <w:spacing w:line="24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 xml:space="preserve">Описание биологического вида </w:t>
            </w:r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br/>
            </w:r>
            <w:proofErr w:type="spellStart"/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Сирения</w:t>
            </w:r>
            <w:proofErr w:type="spellEnd"/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 xml:space="preserve"> стручковая</w:t>
            </w:r>
          </w:p>
        </w:tc>
      </w:tr>
    </w:tbl>
    <w:p w14:paraId="7DE28B40" w14:textId="77777777" w:rsidR="0004520D" w:rsidRDefault="0004520D" w:rsidP="0004520D">
      <w:pP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77051F54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A8FD287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A8C4602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26680B6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016492A0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0A59A2B3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2BC364B4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01FB0ACC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6D9F530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429FEFB2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0CBB49CF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080B4698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339FF821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AFEEBB3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40A4E01C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03660DA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12E3409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348EF086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6AAE0172" w14:textId="77777777" w:rsidR="0004520D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307A582B" w14:textId="77777777" w:rsidR="0004520D" w:rsidRPr="004E10FE" w:rsidRDefault="0004520D" w:rsidP="0004520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</w:p>
    <w:sectPr w:rsidR="0004520D" w:rsidRPr="004E10FE" w:rsidSect="00301E60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E557F3"/>
    <w:multiLevelType w:val="hybridMultilevel"/>
    <w:tmpl w:val="B2947C5C"/>
    <w:lvl w:ilvl="0" w:tplc="0419000F">
      <w:start w:val="1"/>
      <w:numFmt w:val="decimal"/>
      <w:lvlText w:val="%1."/>
      <w:lvlJc w:val="left"/>
      <w:pPr>
        <w:ind w:left="1370" w:hanging="360"/>
      </w:pPr>
    </w:lvl>
    <w:lvl w:ilvl="1" w:tplc="04190019" w:tentative="1">
      <w:start w:val="1"/>
      <w:numFmt w:val="lowerLetter"/>
      <w:lvlText w:val="%2."/>
      <w:lvlJc w:val="left"/>
      <w:pPr>
        <w:ind w:left="2090" w:hanging="360"/>
      </w:pPr>
    </w:lvl>
    <w:lvl w:ilvl="2" w:tplc="0419001B" w:tentative="1">
      <w:start w:val="1"/>
      <w:numFmt w:val="lowerRoman"/>
      <w:lvlText w:val="%3."/>
      <w:lvlJc w:val="right"/>
      <w:pPr>
        <w:ind w:left="2810" w:hanging="180"/>
      </w:pPr>
    </w:lvl>
    <w:lvl w:ilvl="3" w:tplc="0419000F" w:tentative="1">
      <w:start w:val="1"/>
      <w:numFmt w:val="decimal"/>
      <w:lvlText w:val="%4."/>
      <w:lvlJc w:val="left"/>
      <w:pPr>
        <w:ind w:left="3530" w:hanging="360"/>
      </w:pPr>
    </w:lvl>
    <w:lvl w:ilvl="4" w:tplc="04190019" w:tentative="1">
      <w:start w:val="1"/>
      <w:numFmt w:val="lowerLetter"/>
      <w:lvlText w:val="%5."/>
      <w:lvlJc w:val="left"/>
      <w:pPr>
        <w:ind w:left="4250" w:hanging="360"/>
      </w:pPr>
    </w:lvl>
    <w:lvl w:ilvl="5" w:tplc="0419001B" w:tentative="1">
      <w:start w:val="1"/>
      <w:numFmt w:val="lowerRoman"/>
      <w:lvlText w:val="%6."/>
      <w:lvlJc w:val="right"/>
      <w:pPr>
        <w:ind w:left="4970" w:hanging="180"/>
      </w:pPr>
    </w:lvl>
    <w:lvl w:ilvl="6" w:tplc="0419000F" w:tentative="1">
      <w:start w:val="1"/>
      <w:numFmt w:val="decimal"/>
      <w:lvlText w:val="%7."/>
      <w:lvlJc w:val="left"/>
      <w:pPr>
        <w:ind w:left="5690" w:hanging="360"/>
      </w:pPr>
    </w:lvl>
    <w:lvl w:ilvl="7" w:tplc="04190019" w:tentative="1">
      <w:start w:val="1"/>
      <w:numFmt w:val="lowerLetter"/>
      <w:lvlText w:val="%8."/>
      <w:lvlJc w:val="left"/>
      <w:pPr>
        <w:ind w:left="6410" w:hanging="360"/>
      </w:pPr>
    </w:lvl>
    <w:lvl w:ilvl="8" w:tplc="0419001B" w:tentative="1">
      <w:start w:val="1"/>
      <w:numFmt w:val="lowerRoman"/>
      <w:lvlText w:val="%9."/>
      <w:lvlJc w:val="right"/>
      <w:pPr>
        <w:ind w:left="7130" w:hanging="180"/>
      </w:pPr>
    </w:lvl>
  </w:abstractNum>
  <w:abstractNum w:abstractNumId="1">
    <w:nsid w:val="5EE079BF"/>
    <w:multiLevelType w:val="hybridMultilevel"/>
    <w:tmpl w:val="1CD46A84"/>
    <w:lvl w:ilvl="0" w:tplc="908A851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79E7"/>
    <w:rsid w:val="00017244"/>
    <w:rsid w:val="0004520D"/>
    <w:rsid w:val="0017088E"/>
    <w:rsid w:val="001D61BE"/>
    <w:rsid w:val="001F7D2F"/>
    <w:rsid w:val="00222799"/>
    <w:rsid w:val="00301E60"/>
    <w:rsid w:val="00341E6B"/>
    <w:rsid w:val="00391ABF"/>
    <w:rsid w:val="00392989"/>
    <w:rsid w:val="00392BC2"/>
    <w:rsid w:val="005F79E7"/>
    <w:rsid w:val="00667A17"/>
    <w:rsid w:val="006D53EB"/>
    <w:rsid w:val="0082069A"/>
    <w:rsid w:val="008A0D79"/>
    <w:rsid w:val="00A80B8B"/>
    <w:rsid w:val="00B213AE"/>
    <w:rsid w:val="00C87653"/>
    <w:rsid w:val="00D64C60"/>
    <w:rsid w:val="00D950A4"/>
    <w:rsid w:val="00E42DC0"/>
    <w:rsid w:val="00EC2B8E"/>
    <w:rsid w:val="00EE49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A309B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79E7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ath-template">
    <w:name w:val="math-template"/>
    <w:basedOn w:val="a0"/>
    <w:rsid w:val="001D61BE"/>
  </w:style>
  <w:style w:type="paragraph" w:styleId="a3">
    <w:name w:val="Normal (Web)"/>
    <w:basedOn w:val="a"/>
    <w:uiPriority w:val="99"/>
    <w:unhideWhenUsed/>
    <w:rsid w:val="00341E6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semiHidden/>
    <w:unhideWhenUsed/>
    <w:rsid w:val="00341E6B"/>
    <w:rPr>
      <w:color w:val="0000FF"/>
      <w:u w:val="single"/>
    </w:rPr>
  </w:style>
  <w:style w:type="table" w:styleId="a5">
    <w:name w:val="Table Grid"/>
    <w:basedOn w:val="a1"/>
    <w:uiPriority w:val="39"/>
    <w:rsid w:val="002227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impleblock-modulepq3azd">
    <w:name w:val="simpleblock-module_p__q3azd"/>
    <w:basedOn w:val="a"/>
    <w:rsid w:val="0022279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List Paragraph"/>
    <w:basedOn w:val="a"/>
    <w:uiPriority w:val="34"/>
    <w:qFormat/>
    <w:rsid w:val="00667A17"/>
    <w:pPr>
      <w:spacing w:line="259" w:lineRule="auto"/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301E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301E6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79E7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ath-template">
    <w:name w:val="math-template"/>
    <w:basedOn w:val="a0"/>
    <w:rsid w:val="001D61BE"/>
  </w:style>
  <w:style w:type="paragraph" w:styleId="a3">
    <w:name w:val="Normal (Web)"/>
    <w:basedOn w:val="a"/>
    <w:uiPriority w:val="99"/>
    <w:unhideWhenUsed/>
    <w:rsid w:val="00341E6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Hyperlink"/>
    <w:basedOn w:val="a0"/>
    <w:uiPriority w:val="99"/>
    <w:semiHidden/>
    <w:unhideWhenUsed/>
    <w:rsid w:val="00341E6B"/>
    <w:rPr>
      <w:color w:val="0000FF"/>
      <w:u w:val="single"/>
    </w:rPr>
  </w:style>
  <w:style w:type="table" w:styleId="a5">
    <w:name w:val="Table Grid"/>
    <w:basedOn w:val="a1"/>
    <w:uiPriority w:val="39"/>
    <w:rsid w:val="002227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impleblock-modulepq3azd">
    <w:name w:val="simpleblock-module_p__q3azd"/>
    <w:basedOn w:val="a"/>
    <w:rsid w:val="0022279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List Paragraph"/>
    <w:basedOn w:val="a"/>
    <w:uiPriority w:val="34"/>
    <w:qFormat/>
    <w:rsid w:val="00667A17"/>
    <w:pPr>
      <w:spacing w:line="259" w:lineRule="auto"/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301E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301E6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5313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74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gif"/><Relationship Id="rId13" Type="http://schemas.openxmlformats.org/officeDocument/2006/relationships/image" Target="media/image8.gif"/><Relationship Id="rId18" Type="http://schemas.openxmlformats.org/officeDocument/2006/relationships/image" Target="media/image12.gi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gif"/><Relationship Id="rId12" Type="http://schemas.openxmlformats.org/officeDocument/2006/relationships/image" Target="media/image7.gif"/><Relationship Id="rId17" Type="http://schemas.openxmlformats.org/officeDocument/2006/relationships/image" Target="media/image11.gif"/><Relationship Id="rId2" Type="http://schemas.openxmlformats.org/officeDocument/2006/relationships/styles" Target="styles.xml"/><Relationship Id="rId16" Type="http://schemas.openxmlformats.org/officeDocument/2006/relationships/image" Target="media/image10.gif"/><Relationship Id="rId20" Type="http://schemas.openxmlformats.org/officeDocument/2006/relationships/image" Target="media/image14.gif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11" Type="http://schemas.openxmlformats.org/officeDocument/2006/relationships/image" Target="media/image6.gi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5.gif"/><Relationship Id="rId19" Type="http://schemas.openxmlformats.org/officeDocument/2006/relationships/image" Target="media/image13.gif"/><Relationship Id="rId4" Type="http://schemas.openxmlformats.org/officeDocument/2006/relationships/settings" Target="settings.xml"/><Relationship Id="rId9" Type="http://schemas.openxmlformats.org/officeDocument/2006/relationships/image" Target="media/image4.gif"/><Relationship Id="rId14" Type="http://schemas.openxmlformats.org/officeDocument/2006/relationships/image" Target="media/image9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6</Pages>
  <Words>436</Words>
  <Characters>2490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Михайлович Борунов</dc:creator>
  <cp:keywords/>
  <dc:description/>
  <cp:lastModifiedBy>Полина</cp:lastModifiedBy>
  <cp:revision>10</cp:revision>
  <dcterms:created xsi:type="dcterms:W3CDTF">2021-06-20T15:32:00Z</dcterms:created>
  <dcterms:modified xsi:type="dcterms:W3CDTF">2021-06-25T09:08:00Z</dcterms:modified>
</cp:coreProperties>
</file>